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24C450" w14:textId="0D055996" w:rsidR="00DE7A64" w:rsidRPr="00AF4DD9" w:rsidRDefault="00D52CDA" w:rsidP="00442700">
      <w:pPr>
        <w:autoSpaceDE w:val="0"/>
        <w:autoSpaceDN w:val="0"/>
        <w:adjustRightInd w:val="0"/>
        <w:jc w:val="center"/>
        <w:rPr>
          <w:b/>
          <w:sz w:val="28"/>
          <w:szCs w:val="28"/>
          <w:lang w:val="en-US"/>
        </w:rPr>
      </w:pPr>
      <w:r w:rsidRPr="00AF4DD9">
        <w:rPr>
          <w:b/>
          <w:sz w:val="28"/>
          <w:szCs w:val="28"/>
          <w:lang w:val="en-US"/>
        </w:rPr>
        <w:t>N</w:t>
      </w:r>
      <w:r w:rsidR="00757509" w:rsidRPr="00AF4DD9">
        <w:rPr>
          <w:b/>
          <w:sz w:val="28"/>
          <w:szCs w:val="28"/>
          <w:lang w:val="en-US"/>
        </w:rPr>
        <w:t>ÚMEROS NATURALES</w:t>
      </w:r>
      <w:r w:rsidRPr="00AF4DD9">
        <w:rPr>
          <w:b/>
          <w:sz w:val="28"/>
          <w:szCs w:val="28"/>
          <w:lang w:val="en-US"/>
        </w:rPr>
        <w:t xml:space="preserve">     1</w:t>
      </w:r>
      <w:r w:rsidR="00DE7A64" w:rsidRPr="00AF4DD9">
        <w:rPr>
          <w:b/>
          <w:sz w:val="28"/>
          <w:szCs w:val="28"/>
          <w:lang w:val="en-US"/>
        </w:rPr>
        <w:t>º ESO</w:t>
      </w:r>
    </w:p>
    <w:p w14:paraId="7A8BE968" w14:textId="77777777" w:rsidR="00DE7A64" w:rsidRPr="00AF4DD9" w:rsidRDefault="00DE7A64" w:rsidP="00F92AE6">
      <w:pPr>
        <w:autoSpaceDE w:val="0"/>
        <w:autoSpaceDN w:val="0"/>
        <w:adjustRightInd w:val="0"/>
        <w:jc w:val="both"/>
        <w:rPr>
          <w:lang w:val="en-US"/>
        </w:rPr>
      </w:pPr>
    </w:p>
    <w:p w14:paraId="64862B66" w14:textId="77777777" w:rsidR="00DE7A64" w:rsidRPr="00AF4DD9" w:rsidRDefault="00DE7A64" w:rsidP="00DE7A64">
      <w:pPr>
        <w:autoSpaceDE w:val="0"/>
        <w:autoSpaceDN w:val="0"/>
        <w:adjustRightInd w:val="0"/>
        <w:ind w:left="340"/>
        <w:jc w:val="both"/>
        <w:rPr>
          <w:lang w:val="en-US"/>
        </w:rPr>
      </w:pPr>
    </w:p>
    <w:p w14:paraId="204F339E" w14:textId="469A1313" w:rsidR="00AF4DD9" w:rsidRPr="007348F2" w:rsidRDefault="00AF4DD9" w:rsidP="00AF4DD9">
      <w:pPr>
        <w:pStyle w:val="Prrafodelista"/>
        <w:numPr>
          <w:ilvl w:val="0"/>
          <w:numId w:val="16"/>
        </w:numPr>
        <w:autoSpaceDE w:val="0"/>
        <w:autoSpaceDN w:val="0"/>
        <w:adjustRightInd w:val="0"/>
        <w:spacing w:after="120"/>
        <w:jc w:val="both"/>
        <w:rPr>
          <w:szCs w:val="22"/>
          <w:lang w:val="en-US"/>
        </w:rPr>
      </w:pPr>
      <w:r w:rsidRPr="007348F2">
        <w:t xml:space="preserve">Alfredo ahorra 18 € a la semana y tiene ya 540 € en su cuenta del banco. ¿Cuántas semanas debe esperar aún para poder comprar una bicicleta que cuesta 900 €? </w:t>
      </w:r>
      <w:r w:rsidRPr="007348F2">
        <w:rPr>
          <w:b/>
        </w:rPr>
        <w:t>Sol:</w:t>
      </w:r>
      <w:r w:rsidRPr="007348F2">
        <w:t xml:space="preserve">  20 semanas</w:t>
      </w:r>
    </w:p>
    <w:p w14:paraId="28D190AD" w14:textId="77777777" w:rsidR="00AF4DD9" w:rsidRPr="007348F2" w:rsidRDefault="00AF4DD9" w:rsidP="00C2418F">
      <w:pPr>
        <w:pStyle w:val="Prrafodelista"/>
        <w:autoSpaceDE w:val="0"/>
        <w:autoSpaceDN w:val="0"/>
        <w:adjustRightInd w:val="0"/>
        <w:spacing w:after="120"/>
        <w:ind w:left="360"/>
        <w:jc w:val="both"/>
        <w:rPr>
          <w:szCs w:val="22"/>
          <w:lang w:val="en-US"/>
        </w:rPr>
      </w:pPr>
    </w:p>
    <w:p w14:paraId="56F09C15" w14:textId="3F0FFFCD" w:rsidR="00895A63" w:rsidRPr="007348F2" w:rsidRDefault="00D24433" w:rsidP="00AF4DD9">
      <w:pPr>
        <w:pStyle w:val="Prrafodelista"/>
        <w:numPr>
          <w:ilvl w:val="0"/>
          <w:numId w:val="16"/>
        </w:numPr>
        <w:autoSpaceDE w:val="0"/>
        <w:autoSpaceDN w:val="0"/>
        <w:adjustRightInd w:val="0"/>
        <w:spacing w:after="120"/>
        <w:jc w:val="both"/>
      </w:pPr>
      <w:r w:rsidRPr="007348F2">
        <w:t xml:space="preserve">Rafael y Marisa cobran 140 € por un trabajo de buzoneo de propaganda. Rafael ha repartido 3 paquetes de folletos y Marisa 4 paquetes. ¿Cuánto dinero le corresponde a cada uno? </w:t>
      </w:r>
      <w:r w:rsidRPr="007348F2">
        <w:rPr>
          <w:b/>
          <w:bCs/>
        </w:rPr>
        <w:t>Sol:</w:t>
      </w:r>
      <w:r w:rsidRPr="007348F2">
        <w:t xml:space="preserve"> Rafa 60 € y Marisa 80 €</w:t>
      </w:r>
    </w:p>
    <w:p w14:paraId="67A0BA87" w14:textId="77777777" w:rsidR="006227FA" w:rsidRPr="007348F2" w:rsidRDefault="006227FA" w:rsidP="00921B03">
      <w:pPr>
        <w:pStyle w:val="Prrafodelista"/>
        <w:autoSpaceDE w:val="0"/>
        <w:autoSpaceDN w:val="0"/>
        <w:adjustRightInd w:val="0"/>
        <w:spacing w:after="120"/>
        <w:ind w:left="360"/>
        <w:jc w:val="both"/>
      </w:pPr>
    </w:p>
    <w:p w14:paraId="0FA5547B" w14:textId="250EA531" w:rsidR="00EC2B91" w:rsidRPr="007348F2" w:rsidRDefault="00EC2B91" w:rsidP="00EC2B91">
      <w:pPr>
        <w:pStyle w:val="Prrafodelista"/>
        <w:numPr>
          <w:ilvl w:val="0"/>
          <w:numId w:val="16"/>
        </w:numPr>
        <w:autoSpaceDE w:val="0"/>
        <w:autoSpaceDN w:val="0"/>
        <w:adjustRightInd w:val="0"/>
        <w:spacing w:after="120"/>
        <w:jc w:val="both"/>
      </w:pPr>
      <w:r w:rsidRPr="007348F2">
        <w:t>Halla el cociente y el resto de la división 6712: 23. A continuación, comprueba el resultado con la prueba de la división.</w:t>
      </w:r>
    </w:p>
    <w:p w14:paraId="54A6A050" w14:textId="77777777" w:rsidR="00EC2B91" w:rsidRPr="007348F2" w:rsidRDefault="00EC2B91" w:rsidP="00921B03">
      <w:pPr>
        <w:pStyle w:val="Prrafodelista"/>
        <w:autoSpaceDE w:val="0"/>
        <w:autoSpaceDN w:val="0"/>
        <w:adjustRightInd w:val="0"/>
        <w:spacing w:after="120"/>
        <w:ind w:left="360"/>
        <w:jc w:val="both"/>
      </w:pPr>
    </w:p>
    <w:p w14:paraId="17610EA8" w14:textId="77777777" w:rsidR="00EC2B91" w:rsidRPr="007348F2" w:rsidRDefault="00EC2B91" w:rsidP="00EC2B91">
      <w:pPr>
        <w:pStyle w:val="Prrafodelista"/>
        <w:numPr>
          <w:ilvl w:val="0"/>
          <w:numId w:val="16"/>
        </w:numPr>
        <w:autoSpaceDE w:val="0"/>
        <w:autoSpaceDN w:val="0"/>
        <w:adjustRightInd w:val="0"/>
        <w:spacing w:after="120"/>
        <w:jc w:val="both"/>
      </w:pPr>
      <w:r w:rsidRPr="007348F2">
        <w:t>Hay una división con números naturales donde el dividendo es 89, el cociente es 22 y el resto es 1. ¿Qué número es el divisor?</w:t>
      </w:r>
    </w:p>
    <w:p w14:paraId="017C0499" w14:textId="77777777" w:rsidR="00EC2B91" w:rsidRPr="007348F2" w:rsidRDefault="00EC2B91" w:rsidP="00921B03">
      <w:pPr>
        <w:pStyle w:val="Prrafodelista"/>
        <w:autoSpaceDE w:val="0"/>
        <w:autoSpaceDN w:val="0"/>
        <w:adjustRightInd w:val="0"/>
        <w:spacing w:after="120"/>
        <w:ind w:left="360"/>
        <w:jc w:val="both"/>
      </w:pPr>
    </w:p>
    <w:p w14:paraId="0DC91297" w14:textId="77777777" w:rsidR="00EC2B91" w:rsidRPr="007348F2" w:rsidRDefault="00EC2B91" w:rsidP="00EC2B91">
      <w:pPr>
        <w:pStyle w:val="Prrafodelista"/>
        <w:numPr>
          <w:ilvl w:val="0"/>
          <w:numId w:val="16"/>
        </w:numPr>
        <w:autoSpaceDE w:val="0"/>
        <w:autoSpaceDN w:val="0"/>
        <w:adjustRightInd w:val="0"/>
        <w:spacing w:after="120"/>
        <w:jc w:val="both"/>
      </w:pPr>
      <w:r w:rsidRPr="007348F2">
        <w:t>Opere utilizando el orden de las operaciones.</w:t>
      </w:r>
    </w:p>
    <w:p w14:paraId="20BEEA11" w14:textId="77777777" w:rsidR="00024775" w:rsidRPr="007348F2" w:rsidRDefault="00024775" w:rsidP="00024775">
      <w:pPr>
        <w:pStyle w:val="Prrafodelista"/>
      </w:pPr>
    </w:p>
    <w:p w14:paraId="723D98B4" w14:textId="3BC8FF04" w:rsidR="004F0023" w:rsidRPr="007348F2" w:rsidRDefault="00024775" w:rsidP="00024775">
      <w:pPr>
        <w:pStyle w:val="Prrafodelista"/>
        <w:autoSpaceDE w:val="0"/>
        <w:autoSpaceDN w:val="0"/>
        <w:adjustRightInd w:val="0"/>
        <w:spacing w:after="120"/>
        <w:ind w:left="360"/>
        <w:jc w:val="both"/>
      </w:pPr>
      <w:r w:rsidRPr="007348F2">
        <w:t xml:space="preserve">a) </w:t>
      </w:r>
      <w:r w:rsidRPr="007348F2">
        <w:rPr>
          <w:position w:val="-10"/>
        </w:rPr>
        <w:object w:dxaOrig="1540" w:dyaOrig="320" w14:anchorId="088B9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6.3pt" o:ole="">
            <v:imagedata r:id="rId6" o:title=""/>
          </v:shape>
          <o:OLEObject Type="Embed" ProgID="Equation.DSMT4" ShapeID="_x0000_i1025" DrawAspect="Content" ObjectID="_1814607524" r:id="rId7"/>
        </w:object>
      </w:r>
      <w:r w:rsidRPr="007348F2">
        <w:t xml:space="preserve">      b) </w:t>
      </w:r>
      <w:r w:rsidRPr="007348F2">
        <w:rPr>
          <w:position w:val="-10"/>
        </w:rPr>
        <w:object w:dxaOrig="1640" w:dyaOrig="320" w14:anchorId="53549DC0">
          <v:shape id="_x0000_i1026" type="#_x0000_t75" style="width:82pt;height:16.3pt" o:ole="">
            <v:imagedata r:id="rId8" o:title=""/>
          </v:shape>
          <o:OLEObject Type="Embed" ProgID="Equation.DSMT4" ShapeID="_x0000_i1026" DrawAspect="Content" ObjectID="_1814607525" r:id="rId9"/>
        </w:object>
      </w:r>
      <w:r w:rsidRPr="007348F2">
        <w:t xml:space="preserve">      c) </w:t>
      </w:r>
      <w:r w:rsidRPr="007348F2">
        <w:rPr>
          <w:position w:val="-10"/>
        </w:rPr>
        <w:object w:dxaOrig="1900" w:dyaOrig="320" w14:anchorId="62E1C92A">
          <v:shape id="_x0000_i1027" type="#_x0000_t75" style="width:95.15pt;height:16.3pt" o:ole="">
            <v:imagedata r:id="rId10" o:title=""/>
          </v:shape>
          <o:OLEObject Type="Embed" ProgID="Equation.DSMT4" ShapeID="_x0000_i1027" DrawAspect="Content" ObjectID="_1814607526" r:id="rId11"/>
        </w:object>
      </w:r>
      <w:r w:rsidRPr="007348F2">
        <w:t xml:space="preserve">      </w:t>
      </w:r>
      <w:r w:rsidR="00ED5013" w:rsidRPr="007348F2">
        <w:rPr>
          <w:b/>
          <w:bCs/>
        </w:rPr>
        <w:t>Sol:</w:t>
      </w:r>
      <w:r w:rsidR="00ED5013" w:rsidRPr="007348F2">
        <w:t xml:space="preserve"> a) 8    b) 3    c) 8  </w:t>
      </w:r>
      <w:r w:rsidR="004F0023" w:rsidRPr="007348F2">
        <w:t xml:space="preserve">    </w:t>
      </w:r>
    </w:p>
    <w:p w14:paraId="7AD1AA5C" w14:textId="77777777" w:rsidR="004F0023" w:rsidRPr="007348F2" w:rsidRDefault="004F0023" w:rsidP="00024775">
      <w:pPr>
        <w:pStyle w:val="Prrafodelista"/>
        <w:autoSpaceDE w:val="0"/>
        <w:autoSpaceDN w:val="0"/>
        <w:adjustRightInd w:val="0"/>
        <w:spacing w:after="120"/>
        <w:ind w:left="360"/>
        <w:jc w:val="both"/>
      </w:pPr>
    </w:p>
    <w:p w14:paraId="09569C32" w14:textId="286B97F2" w:rsidR="00A87159" w:rsidRPr="007348F2" w:rsidRDefault="00A87159" w:rsidP="00A87159">
      <w:pPr>
        <w:pStyle w:val="Prrafodelista"/>
        <w:numPr>
          <w:ilvl w:val="0"/>
          <w:numId w:val="16"/>
        </w:numPr>
        <w:autoSpaceDE w:val="0"/>
        <w:autoSpaceDN w:val="0"/>
        <w:adjustRightInd w:val="0"/>
        <w:spacing w:after="120"/>
        <w:jc w:val="both"/>
      </w:pPr>
      <w:r w:rsidRPr="007348F2">
        <w:t>Exprese como una sola potencia utilizando las reglas para las potencias:</w:t>
      </w:r>
    </w:p>
    <w:p w14:paraId="5D09CFAD" w14:textId="77777777" w:rsidR="00A87159" w:rsidRPr="007348F2" w:rsidRDefault="00A87159" w:rsidP="00A87159">
      <w:pPr>
        <w:pStyle w:val="Prrafodelista"/>
        <w:autoSpaceDE w:val="0"/>
        <w:autoSpaceDN w:val="0"/>
        <w:adjustRightInd w:val="0"/>
        <w:spacing w:after="120"/>
        <w:ind w:left="360"/>
        <w:jc w:val="both"/>
      </w:pPr>
    </w:p>
    <w:p w14:paraId="4B08F7B0" w14:textId="5B331FB8" w:rsidR="00524B5E" w:rsidRPr="007348F2" w:rsidRDefault="00A87159" w:rsidP="00D94FD6">
      <w:pPr>
        <w:pStyle w:val="Prrafodelista"/>
        <w:autoSpaceDE w:val="0"/>
        <w:autoSpaceDN w:val="0"/>
        <w:adjustRightInd w:val="0"/>
        <w:spacing w:after="120"/>
        <w:ind w:left="360"/>
        <w:jc w:val="both"/>
      </w:pPr>
      <w:r w:rsidRPr="007348F2">
        <w:t xml:space="preserve">a) </w:t>
      </w:r>
      <w:r w:rsidRPr="007348F2">
        <w:rPr>
          <w:position w:val="-10"/>
        </w:rPr>
        <w:object w:dxaOrig="1180" w:dyaOrig="360" w14:anchorId="64013122">
          <v:shape id="_x0000_i1028" type="#_x0000_t75" style="width:58.25pt;height:18.15pt" o:ole="">
            <v:imagedata r:id="rId12" o:title=""/>
          </v:shape>
          <o:OLEObject Type="Embed" ProgID="Equation.DSMT4" ShapeID="_x0000_i1028" DrawAspect="Content" ObjectID="_1814607527" r:id="rId13"/>
        </w:object>
      </w:r>
      <w:r w:rsidRPr="007348F2">
        <w:t xml:space="preserve">      b) </w:t>
      </w:r>
      <w:r w:rsidRPr="007348F2">
        <w:rPr>
          <w:position w:val="-24"/>
        </w:rPr>
        <w:object w:dxaOrig="880" w:dyaOrig="660" w14:anchorId="1CC6C2A4">
          <v:shape id="_x0000_i1029" type="#_x0000_t75" style="width:43.85pt;height:33.2pt" o:ole="">
            <v:imagedata r:id="rId14" o:title=""/>
          </v:shape>
          <o:OLEObject Type="Embed" ProgID="Equation.DSMT4" ShapeID="_x0000_i1029" DrawAspect="Content" ObjectID="_1814607528" r:id="rId15"/>
        </w:object>
      </w:r>
      <w:r w:rsidRPr="007348F2">
        <w:t xml:space="preserve">      c) </w:t>
      </w:r>
      <w:r w:rsidRPr="007348F2">
        <w:rPr>
          <w:position w:val="-10"/>
        </w:rPr>
        <w:object w:dxaOrig="900" w:dyaOrig="360" w14:anchorId="1025C687">
          <v:shape id="_x0000_i1030" type="#_x0000_t75" style="width:45.1pt;height:18.15pt" o:ole="">
            <v:imagedata r:id="rId16" o:title=""/>
          </v:shape>
          <o:OLEObject Type="Embed" ProgID="Equation.DSMT4" ShapeID="_x0000_i1030" DrawAspect="Content" ObjectID="_1814607529" r:id="rId17"/>
        </w:object>
      </w:r>
      <w:r w:rsidRPr="007348F2">
        <w:t xml:space="preserve">      </w:t>
      </w:r>
      <w:r w:rsidR="00D94FD6" w:rsidRPr="007348F2">
        <w:t xml:space="preserve">d) </w:t>
      </w:r>
      <w:r w:rsidR="00D94FD6" w:rsidRPr="007348F2">
        <w:rPr>
          <w:position w:val="-10"/>
        </w:rPr>
        <w:object w:dxaOrig="940" w:dyaOrig="360" w14:anchorId="0A9105B9">
          <v:shape id="_x0000_i1031" type="#_x0000_t75" style="width:46.95pt;height:18.15pt" o:ole="">
            <v:imagedata r:id="rId18" o:title=""/>
          </v:shape>
          <o:OLEObject Type="Embed" ProgID="Equation.DSMT4" ShapeID="_x0000_i1031" DrawAspect="Content" ObjectID="_1814607530" r:id="rId19"/>
        </w:object>
      </w:r>
      <w:r w:rsidR="00D94FD6" w:rsidRPr="007348F2">
        <w:rPr>
          <w:position w:val="-4"/>
        </w:rPr>
        <w:object w:dxaOrig="180" w:dyaOrig="279" w14:anchorId="0883EDA5">
          <v:shape id="_x0000_i1032" type="#_x0000_t75" style="width:8.75pt;height:13.75pt" o:ole="">
            <v:imagedata r:id="rId20" o:title=""/>
          </v:shape>
          <o:OLEObject Type="Embed" ProgID="Equation.DSMT4" ShapeID="_x0000_i1032" DrawAspect="Content" ObjectID="_1814607531" r:id="rId21"/>
        </w:object>
      </w:r>
      <w:r w:rsidR="00D94FD6" w:rsidRPr="007348F2">
        <w:t xml:space="preserve">      </w:t>
      </w:r>
      <w:r w:rsidRPr="007348F2">
        <w:rPr>
          <w:b/>
          <w:bCs/>
        </w:rPr>
        <w:t>Sol:</w:t>
      </w:r>
      <w:r w:rsidRPr="007348F2">
        <w:t xml:space="preserve"> a) </w:t>
      </w:r>
      <w:r w:rsidR="00D94FD6" w:rsidRPr="007348F2">
        <w:rPr>
          <w:position w:val="-6"/>
        </w:rPr>
        <w:object w:dxaOrig="320" w:dyaOrig="320" w14:anchorId="4E0DDF08">
          <v:shape id="_x0000_i1033" type="#_x0000_t75" style="width:16.3pt;height:16.3pt" o:ole="">
            <v:imagedata r:id="rId22" o:title=""/>
          </v:shape>
          <o:OLEObject Type="Embed" ProgID="Equation.DSMT4" ShapeID="_x0000_i1033" DrawAspect="Content" ObjectID="_1814607532" r:id="rId23"/>
        </w:object>
      </w:r>
      <w:r w:rsidRPr="007348F2">
        <w:t xml:space="preserve">    b) </w:t>
      </w:r>
      <w:r w:rsidR="00D94FD6" w:rsidRPr="007348F2">
        <w:rPr>
          <w:position w:val="-6"/>
        </w:rPr>
        <w:object w:dxaOrig="240" w:dyaOrig="320" w14:anchorId="24A5073E">
          <v:shape id="_x0000_i1034" type="#_x0000_t75" style="width:11.9pt;height:16.3pt" o:ole="">
            <v:imagedata r:id="rId24" o:title=""/>
          </v:shape>
          <o:OLEObject Type="Embed" ProgID="Equation.DSMT4" ShapeID="_x0000_i1034" DrawAspect="Content" ObjectID="_1814607533" r:id="rId25"/>
        </w:object>
      </w:r>
      <w:r w:rsidRPr="007348F2">
        <w:t xml:space="preserve">    c) </w:t>
      </w:r>
      <w:r w:rsidR="00D94FD6" w:rsidRPr="007348F2">
        <w:rPr>
          <w:position w:val="-6"/>
        </w:rPr>
        <w:object w:dxaOrig="260" w:dyaOrig="320" w14:anchorId="57B328BB">
          <v:shape id="_x0000_i1035" type="#_x0000_t75" style="width:13.75pt;height:16.3pt" o:ole="">
            <v:imagedata r:id="rId26" o:title=""/>
          </v:shape>
          <o:OLEObject Type="Embed" ProgID="Equation.DSMT4" ShapeID="_x0000_i1035" DrawAspect="Content" ObjectID="_1814607534" r:id="rId27"/>
        </w:object>
      </w:r>
      <w:r w:rsidRPr="007348F2">
        <w:t xml:space="preserve">   </w:t>
      </w:r>
      <w:r w:rsidR="00524B5E" w:rsidRPr="007348F2">
        <w:t xml:space="preserve"> </w:t>
      </w:r>
      <w:r w:rsidR="00D94FD6" w:rsidRPr="007348F2">
        <w:t xml:space="preserve">d) </w:t>
      </w:r>
      <w:r w:rsidR="00D94FD6" w:rsidRPr="007348F2">
        <w:rPr>
          <w:position w:val="-10"/>
        </w:rPr>
        <w:object w:dxaOrig="360" w:dyaOrig="360" w14:anchorId="1A14DD94">
          <v:shape id="_x0000_i1036" type="#_x0000_t75" style="width:18.15pt;height:18.15pt" o:ole="">
            <v:imagedata r:id="rId28" o:title=""/>
          </v:shape>
          <o:OLEObject Type="Embed" ProgID="Equation.DSMT4" ShapeID="_x0000_i1036" DrawAspect="Content" ObjectID="_1814607535" r:id="rId29"/>
        </w:object>
      </w:r>
      <w:r w:rsidR="00524B5E" w:rsidRPr="007348F2">
        <w:t xml:space="preserve"> </w:t>
      </w:r>
    </w:p>
    <w:p w14:paraId="3212F0CE" w14:textId="77777777" w:rsidR="00524B5E" w:rsidRPr="007348F2" w:rsidRDefault="00524B5E" w:rsidP="00A87159">
      <w:pPr>
        <w:pStyle w:val="Prrafodelista"/>
        <w:autoSpaceDE w:val="0"/>
        <w:autoSpaceDN w:val="0"/>
        <w:adjustRightInd w:val="0"/>
        <w:spacing w:after="120"/>
        <w:ind w:left="360"/>
        <w:jc w:val="both"/>
      </w:pPr>
    </w:p>
    <w:p w14:paraId="5DFDA8A3" w14:textId="586736BB" w:rsidR="00251FC3" w:rsidRPr="007348F2" w:rsidRDefault="00251FC3" w:rsidP="00251FC3">
      <w:pPr>
        <w:pStyle w:val="Prrafodelista"/>
        <w:numPr>
          <w:ilvl w:val="0"/>
          <w:numId w:val="16"/>
        </w:numPr>
        <w:autoSpaceDE w:val="0"/>
        <w:autoSpaceDN w:val="0"/>
        <w:adjustRightInd w:val="0"/>
        <w:spacing w:after="120"/>
        <w:jc w:val="both"/>
      </w:pPr>
      <w:r w:rsidRPr="007348F2">
        <w:t xml:space="preserve">Se repartirá un importe de 720 € entre tres personas. Sabemos que la primera persona recibirá 280 €. ¿Cuánto recibirán las otras dos personas si reciben la misma cantidad de dinero?   </w:t>
      </w:r>
      <w:r w:rsidRPr="007348F2">
        <w:rPr>
          <w:b/>
          <w:bCs/>
        </w:rPr>
        <w:t>Sol:</w:t>
      </w:r>
      <w:r w:rsidRPr="007348F2">
        <w:t xml:space="preserve"> 220</w:t>
      </w:r>
    </w:p>
    <w:p w14:paraId="04FFE0BF" w14:textId="77777777" w:rsidR="00524B5E" w:rsidRPr="007348F2" w:rsidRDefault="00524B5E" w:rsidP="00A87159">
      <w:pPr>
        <w:pStyle w:val="Prrafodelista"/>
        <w:autoSpaceDE w:val="0"/>
        <w:autoSpaceDN w:val="0"/>
        <w:adjustRightInd w:val="0"/>
        <w:spacing w:after="120"/>
        <w:ind w:left="360"/>
        <w:jc w:val="both"/>
      </w:pPr>
    </w:p>
    <w:p w14:paraId="0E3A5234" w14:textId="77777777" w:rsidR="00CC4867" w:rsidRDefault="00CC4867" w:rsidP="00CC4867">
      <w:pPr>
        <w:pStyle w:val="Prrafodelista"/>
        <w:autoSpaceDE w:val="0"/>
        <w:autoSpaceDN w:val="0"/>
        <w:adjustRightInd w:val="0"/>
        <w:spacing w:after="120"/>
        <w:ind w:left="360"/>
        <w:jc w:val="both"/>
      </w:pPr>
    </w:p>
    <w:p w14:paraId="675D9F9B" w14:textId="5E3E11B6" w:rsidR="00524B5E" w:rsidRPr="007348F2" w:rsidRDefault="00524B5E" w:rsidP="00C2418F">
      <w:pPr>
        <w:pStyle w:val="Prrafodelista"/>
        <w:numPr>
          <w:ilvl w:val="0"/>
          <w:numId w:val="16"/>
        </w:numPr>
        <w:autoSpaceDE w:val="0"/>
        <w:autoSpaceDN w:val="0"/>
        <w:adjustRightInd w:val="0"/>
        <w:spacing w:after="120"/>
        <w:jc w:val="both"/>
      </w:pPr>
      <w:r w:rsidRPr="007348F2">
        <w:t>Simplif</w:t>
      </w:r>
      <w:r w:rsidR="00CC7956" w:rsidRPr="007348F2">
        <w:t>ica estas expresiones usando las reglas de las potencias:</w:t>
      </w:r>
    </w:p>
    <w:p w14:paraId="109ED25F" w14:textId="77777777" w:rsidR="00CC7956" w:rsidRPr="007348F2" w:rsidRDefault="00CC7956" w:rsidP="00CC7956">
      <w:pPr>
        <w:pStyle w:val="Prrafodelista"/>
      </w:pPr>
    </w:p>
    <w:p w14:paraId="3AA5D77E" w14:textId="27B52694" w:rsidR="00524B5E" w:rsidRPr="007348F2" w:rsidRDefault="00CC7956" w:rsidP="00E11558">
      <w:pPr>
        <w:pStyle w:val="Prrafodelista"/>
        <w:numPr>
          <w:ilvl w:val="0"/>
          <w:numId w:val="22"/>
        </w:numPr>
        <w:autoSpaceDE w:val="0"/>
        <w:autoSpaceDN w:val="0"/>
        <w:adjustRightInd w:val="0"/>
        <w:spacing w:after="120"/>
        <w:jc w:val="both"/>
      </w:pPr>
      <w:r w:rsidRPr="007348F2">
        <w:rPr>
          <w:position w:val="-42"/>
        </w:rPr>
        <w:object w:dxaOrig="1280" w:dyaOrig="960" w14:anchorId="0612CD01">
          <v:shape id="_x0000_i1037" type="#_x0000_t75" style="width:63.85pt;height:48.2pt" o:ole="">
            <v:imagedata r:id="rId30" o:title=""/>
          </v:shape>
          <o:OLEObject Type="Embed" ProgID="Equation.DSMT4" ShapeID="_x0000_i1037" DrawAspect="Content" ObjectID="_1814607536" r:id="rId31"/>
        </w:object>
      </w:r>
      <w:r w:rsidRPr="007348F2">
        <w:t xml:space="preserve">     b)</w:t>
      </w:r>
      <w:r w:rsidR="00E11558" w:rsidRPr="007348F2">
        <w:t xml:space="preserve"> </w:t>
      </w:r>
      <w:r w:rsidRPr="007348F2">
        <w:t xml:space="preserve"> </w:t>
      </w:r>
      <w:r w:rsidRPr="007348F2">
        <w:rPr>
          <w:position w:val="-24"/>
        </w:rPr>
        <w:object w:dxaOrig="1180" w:dyaOrig="780" w14:anchorId="70891ADB">
          <v:shape id="_x0000_i1038" type="#_x0000_t75" style="width:58.25pt;height:38.8pt" o:ole="">
            <v:imagedata r:id="rId32" o:title=""/>
          </v:shape>
          <o:OLEObject Type="Embed" ProgID="Equation.DSMT4" ShapeID="_x0000_i1038" DrawAspect="Content" ObjectID="_1814607537" r:id="rId33"/>
        </w:object>
      </w:r>
      <w:r w:rsidR="00524B5E" w:rsidRPr="007348F2">
        <w:t xml:space="preserve">     </w:t>
      </w:r>
      <w:r w:rsidR="00CB53DE" w:rsidRPr="007348F2">
        <w:t xml:space="preserve">c) </w:t>
      </w:r>
      <w:r w:rsidR="00CB53DE" w:rsidRPr="007348F2">
        <w:rPr>
          <w:position w:val="-24"/>
        </w:rPr>
        <w:object w:dxaOrig="680" w:dyaOrig="660" w14:anchorId="2D37684E">
          <v:shape id="_x0000_i1039" type="#_x0000_t75" style="width:33.8pt;height:33.2pt" o:ole="">
            <v:imagedata r:id="rId34" o:title=""/>
          </v:shape>
          <o:OLEObject Type="Embed" ProgID="Equation.DSMT4" ShapeID="_x0000_i1039" DrawAspect="Content" ObjectID="_1814607538" r:id="rId35"/>
        </w:object>
      </w:r>
      <w:r w:rsidR="00CB53DE" w:rsidRPr="007348F2">
        <w:t xml:space="preserve">      d) </w:t>
      </w:r>
      <w:r w:rsidR="00CB53DE" w:rsidRPr="007348F2">
        <w:rPr>
          <w:position w:val="-28"/>
        </w:rPr>
        <w:object w:dxaOrig="1219" w:dyaOrig="820" w14:anchorId="23A706CE">
          <v:shape id="_x0000_i1040" type="#_x0000_t75" style="width:60.75pt;height:40.7pt" o:ole="">
            <v:imagedata r:id="rId36" o:title=""/>
          </v:shape>
          <o:OLEObject Type="Embed" ProgID="Equation.DSMT4" ShapeID="_x0000_i1040" DrawAspect="Content" ObjectID="_1814607539" r:id="rId37"/>
        </w:object>
      </w:r>
      <w:r w:rsidR="00524B5E" w:rsidRPr="007348F2">
        <w:t xml:space="preserve">     </w:t>
      </w:r>
      <w:r w:rsidR="00524B5E" w:rsidRPr="007348F2">
        <w:rPr>
          <w:b/>
          <w:bCs/>
        </w:rPr>
        <w:t>Sol:</w:t>
      </w:r>
      <w:r w:rsidR="00524B5E" w:rsidRPr="007348F2">
        <w:t xml:space="preserve">  a)</w:t>
      </w:r>
      <w:r w:rsidR="00E11558" w:rsidRPr="007348F2">
        <w:t xml:space="preserve"> 2</w:t>
      </w:r>
      <w:r w:rsidR="00524B5E" w:rsidRPr="007348F2">
        <w:t xml:space="preserve">    b)</w:t>
      </w:r>
      <w:r w:rsidR="00E11558" w:rsidRPr="007348F2">
        <w:t xml:space="preserve"> </w:t>
      </w:r>
      <w:r w:rsidR="00E11558" w:rsidRPr="007348F2">
        <w:rPr>
          <w:position w:val="-6"/>
        </w:rPr>
        <w:object w:dxaOrig="279" w:dyaOrig="320" w14:anchorId="2953762C">
          <v:shape id="_x0000_i1041" type="#_x0000_t75" style="width:13.75pt;height:16.3pt" o:ole="">
            <v:imagedata r:id="rId38" o:title=""/>
          </v:shape>
          <o:OLEObject Type="Embed" ProgID="Equation.DSMT4" ShapeID="_x0000_i1041" DrawAspect="Content" ObjectID="_1814607540" r:id="rId39"/>
        </w:object>
      </w:r>
      <w:r w:rsidR="00524B5E" w:rsidRPr="007348F2">
        <w:t xml:space="preserve">  </w:t>
      </w:r>
      <w:r w:rsidR="00CB53DE" w:rsidRPr="007348F2">
        <w:t xml:space="preserve">c) </w:t>
      </w:r>
      <w:r w:rsidR="00CB53DE" w:rsidRPr="007348F2">
        <w:rPr>
          <w:position w:val="-6"/>
        </w:rPr>
        <w:object w:dxaOrig="279" w:dyaOrig="320" w14:anchorId="6049E59F">
          <v:shape id="_x0000_i1042" type="#_x0000_t75" style="width:13.75pt;height:16.3pt" o:ole="">
            <v:imagedata r:id="rId40" o:title=""/>
          </v:shape>
          <o:OLEObject Type="Embed" ProgID="Equation.DSMT4" ShapeID="_x0000_i1042" DrawAspect="Content" ObjectID="_1814607541" r:id="rId41"/>
        </w:object>
      </w:r>
      <w:r w:rsidR="00CB53DE" w:rsidRPr="007348F2">
        <w:t xml:space="preserve">   d) </w:t>
      </w:r>
      <w:r w:rsidR="001D5E6D" w:rsidRPr="007348F2">
        <w:rPr>
          <w:position w:val="-10"/>
        </w:rPr>
        <w:object w:dxaOrig="520" w:dyaOrig="360" w14:anchorId="3B81BDC8">
          <v:shape id="_x0000_i1043" type="#_x0000_t75" style="width:26.3pt;height:18.15pt" o:ole="">
            <v:imagedata r:id="rId42" o:title=""/>
          </v:shape>
          <o:OLEObject Type="Embed" ProgID="Equation.DSMT4" ShapeID="_x0000_i1043" DrawAspect="Content" ObjectID="_1814607542" r:id="rId43"/>
        </w:object>
      </w:r>
    </w:p>
    <w:p w14:paraId="2BAE53D6" w14:textId="77777777" w:rsidR="005E464E" w:rsidRPr="007348F2" w:rsidRDefault="005E464E" w:rsidP="001D5E6D">
      <w:pPr>
        <w:pStyle w:val="Prrafodelista"/>
        <w:autoSpaceDE w:val="0"/>
        <w:autoSpaceDN w:val="0"/>
        <w:adjustRightInd w:val="0"/>
        <w:spacing w:after="120"/>
        <w:ind w:left="360"/>
        <w:jc w:val="both"/>
      </w:pPr>
    </w:p>
    <w:p w14:paraId="4ED7FD6B" w14:textId="25D5DA1C" w:rsidR="00D74C69" w:rsidRPr="007348F2" w:rsidRDefault="00D24433" w:rsidP="0052365F">
      <w:pPr>
        <w:pStyle w:val="Prrafodelista"/>
        <w:numPr>
          <w:ilvl w:val="0"/>
          <w:numId w:val="16"/>
        </w:numPr>
        <w:autoSpaceDE w:val="0"/>
        <w:autoSpaceDN w:val="0"/>
        <w:adjustRightInd w:val="0"/>
        <w:spacing w:after="120"/>
        <w:jc w:val="both"/>
      </w:pPr>
      <w:r w:rsidRPr="007348F2">
        <w:t xml:space="preserve">Un camión cisterna destinado al riego de un parque ha transportado 50400 litros de agua en 14 viajes. ¿Cuántos litros llevará en 5 viajes? </w:t>
      </w:r>
      <w:r w:rsidRPr="007348F2">
        <w:rPr>
          <w:b/>
          <w:bCs/>
        </w:rPr>
        <w:t>Sol:</w:t>
      </w:r>
      <w:r w:rsidRPr="007348F2">
        <w:t xml:space="preserve"> 18000 litros</w:t>
      </w:r>
    </w:p>
    <w:p w14:paraId="2EA68456" w14:textId="77777777" w:rsidR="006621C7" w:rsidRPr="007348F2" w:rsidRDefault="006621C7" w:rsidP="00CC7956">
      <w:pPr>
        <w:pStyle w:val="Prrafodelista"/>
        <w:autoSpaceDE w:val="0"/>
        <w:autoSpaceDN w:val="0"/>
        <w:adjustRightInd w:val="0"/>
        <w:spacing w:after="120"/>
        <w:ind w:left="360"/>
        <w:jc w:val="both"/>
      </w:pPr>
    </w:p>
    <w:p w14:paraId="5EDC78EB" w14:textId="773011B8" w:rsidR="000D5BC5" w:rsidRPr="007348F2" w:rsidRDefault="000D5BC5" w:rsidP="000D5BC5">
      <w:pPr>
        <w:pStyle w:val="Prrafodelista"/>
        <w:numPr>
          <w:ilvl w:val="0"/>
          <w:numId w:val="16"/>
        </w:numPr>
        <w:autoSpaceDE w:val="0"/>
        <w:autoSpaceDN w:val="0"/>
        <w:adjustRightInd w:val="0"/>
        <w:spacing w:after="120"/>
        <w:jc w:val="both"/>
      </w:pPr>
      <w:r w:rsidRPr="007348F2">
        <w:t xml:space="preserve">Escriba los símbolos de operación que faltan. Se pueden utilizar paréntesis. </w:t>
      </w:r>
    </w:p>
    <w:p w14:paraId="074AE6B0" w14:textId="77777777" w:rsidR="000D5BC5" w:rsidRPr="007348F2" w:rsidRDefault="000D5BC5" w:rsidP="000D5BC5">
      <w:pPr>
        <w:pStyle w:val="Prrafodelista"/>
      </w:pPr>
    </w:p>
    <w:p w14:paraId="502535C2" w14:textId="48790D11" w:rsidR="00FC0814" w:rsidRPr="007348F2" w:rsidRDefault="00F60958" w:rsidP="00E72601">
      <w:pPr>
        <w:pStyle w:val="Prrafodelista"/>
        <w:autoSpaceDE w:val="0"/>
        <w:autoSpaceDN w:val="0"/>
        <w:adjustRightInd w:val="0"/>
        <w:spacing w:after="120"/>
        <w:ind w:left="360"/>
        <w:jc w:val="both"/>
      </w:pPr>
      <w:r w:rsidRPr="007348F2">
        <w:t>a) 6 __ 7 __ 2 = 2</w:t>
      </w:r>
      <w:r w:rsidR="003342B3" w:rsidRPr="007348F2">
        <w:t>6</w:t>
      </w:r>
      <w:r w:rsidRPr="007348F2">
        <w:t xml:space="preserve">    </w:t>
      </w:r>
      <w:r w:rsidR="000D5BC5" w:rsidRPr="007348F2">
        <w:t xml:space="preserve">  </w:t>
      </w:r>
      <w:r w:rsidRPr="007348F2">
        <w:t xml:space="preserve">   b) </w:t>
      </w:r>
      <w:r w:rsidR="007609CA" w:rsidRPr="007348F2">
        <w:t>3__</w:t>
      </w:r>
      <w:r w:rsidRPr="007348F2">
        <w:t xml:space="preserve">49 __ 7 = 10    </w:t>
      </w:r>
      <w:r w:rsidR="000D5BC5" w:rsidRPr="007348F2">
        <w:t xml:space="preserve">  </w:t>
      </w:r>
      <w:r w:rsidRPr="007348F2">
        <w:t xml:space="preserve">   c) 6 __ 4 __ 2 __ </w:t>
      </w:r>
      <w:r w:rsidR="007609CA" w:rsidRPr="007348F2">
        <w:t>3</w:t>
      </w:r>
      <w:r w:rsidRPr="007348F2">
        <w:t xml:space="preserve"> = </w:t>
      </w:r>
      <w:r w:rsidR="007609CA" w:rsidRPr="007348F2">
        <w:t>24</w:t>
      </w:r>
      <w:r w:rsidR="00820FE7" w:rsidRPr="007348F2">
        <w:t xml:space="preserve">    </w:t>
      </w:r>
      <w:r w:rsidR="000D5BC5" w:rsidRPr="007348F2">
        <w:t xml:space="preserve">  </w:t>
      </w:r>
      <w:r w:rsidR="00820FE7" w:rsidRPr="007348F2">
        <w:t xml:space="preserve">   d) 4__4__4__4 = 6</w:t>
      </w:r>
    </w:p>
    <w:p w14:paraId="3E8C401F" w14:textId="77777777" w:rsidR="006621C7" w:rsidRPr="007348F2" w:rsidRDefault="006621C7" w:rsidP="00E72601">
      <w:pPr>
        <w:pStyle w:val="Prrafodelista"/>
        <w:autoSpaceDE w:val="0"/>
        <w:autoSpaceDN w:val="0"/>
        <w:adjustRightInd w:val="0"/>
        <w:spacing w:after="120"/>
        <w:ind w:left="360"/>
        <w:jc w:val="both"/>
      </w:pPr>
    </w:p>
    <w:p w14:paraId="2584CDA4" w14:textId="60A94130" w:rsidR="003342B3" w:rsidRPr="007348F2" w:rsidRDefault="00FB6BEC" w:rsidP="00213234">
      <w:pPr>
        <w:pStyle w:val="Prrafodelista"/>
        <w:numPr>
          <w:ilvl w:val="0"/>
          <w:numId w:val="16"/>
        </w:numPr>
        <w:autoSpaceDE w:val="0"/>
        <w:autoSpaceDN w:val="0"/>
        <w:adjustRightInd w:val="0"/>
        <w:spacing w:after="120"/>
        <w:jc w:val="both"/>
      </w:pPr>
      <w:r w:rsidRPr="007348F2">
        <w:t>Calcula utilizando la jerarquía de las operaciones</w:t>
      </w:r>
      <w:r w:rsidR="003342B3" w:rsidRPr="007348F2">
        <w:t>:</w:t>
      </w:r>
    </w:p>
    <w:p w14:paraId="6FEF7975" w14:textId="77777777" w:rsidR="00C47152" w:rsidRPr="007348F2" w:rsidRDefault="00C47152" w:rsidP="00C47152">
      <w:pPr>
        <w:pStyle w:val="Prrafodelista"/>
        <w:autoSpaceDE w:val="0"/>
        <w:autoSpaceDN w:val="0"/>
        <w:adjustRightInd w:val="0"/>
        <w:spacing w:after="120"/>
        <w:ind w:left="360"/>
        <w:jc w:val="both"/>
      </w:pPr>
    </w:p>
    <w:p w14:paraId="74A4D0AB" w14:textId="6317F843" w:rsidR="00C47152" w:rsidRPr="007348F2" w:rsidRDefault="00C47152" w:rsidP="00C47152">
      <w:pPr>
        <w:pStyle w:val="Prrafodelista"/>
        <w:autoSpaceDE w:val="0"/>
        <w:autoSpaceDN w:val="0"/>
        <w:adjustRightInd w:val="0"/>
        <w:spacing w:after="120"/>
        <w:ind w:left="360"/>
        <w:jc w:val="both"/>
        <w:rPr>
          <w:lang w:val="en-US"/>
        </w:rPr>
      </w:pPr>
      <w:r w:rsidRPr="007348F2">
        <w:rPr>
          <w:lang w:val="en-US"/>
        </w:rPr>
        <w:t>a)</w:t>
      </w:r>
      <w:r w:rsidR="004B2335" w:rsidRPr="007348F2">
        <w:rPr>
          <w:lang w:val="en-US"/>
        </w:rPr>
        <w:t xml:space="preserve"> </w:t>
      </w:r>
      <w:r w:rsidR="004B2335" w:rsidRPr="007348F2">
        <w:rPr>
          <w:position w:val="-10"/>
          <w:lang w:val="en-US"/>
        </w:rPr>
        <w:object w:dxaOrig="2200" w:dyaOrig="380" w14:anchorId="0C3A4B93">
          <v:shape id="_x0000_i1044" type="#_x0000_t75" style="width:110.2pt;height:18.8pt" o:ole="">
            <v:imagedata r:id="rId44" o:title=""/>
          </v:shape>
          <o:OLEObject Type="Embed" ProgID="Equation.DSMT4" ShapeID="_x0000_i1044" DrawAspect="Content" ObjectID="_1814607543" r:id="rId45"/>
        </w:object>
      </w:r>
      <w:r w:rsidR="004B2335" w:rsidRPr="007348F2">
        <w:rPr>
          <w:lang w:val="en-US"/>
        </w:rPr>
        <w:t xml:space="preserve">   </w:t>
      </w:r>
      <w:r w:rsidRPr="007348F2">
        <w:rPr>
          <w:lang w:val="en-US"/>
        </w:rPr>
        <w:t xml:space="preserve">b) </w:t>
      </w:r>
      <w:r w:rsidR="004B2335" w:rsidRPr="007348F2">
        <w:rPr>
          <w:position w:val="-10"/>
          <w:lang w:val="en-US"/>
        </w:rPr>
        <w:object w:dxaOrig="3080" w:dyaOrig="380" w14:anchorId="01AA1C85">
          <v:shape id="_x0000_i1045" type="#_x0000_t75" style="width:153.4pt;height:18.8pt" o:ole="">
            <v:imagedata r:id="rId46" o:title=""/>
          </v:shape>
          <o:OLEObject Type="Embed" ProgID="Equation.DSMT4" ShapeID="_x0000_i1045" DrawAspect="Content" ObjectID="_1814607544" r:id="rId47"/>
        </w:object>
      </w:r>
      <w:r w:rsidR="004B2335" w:rsidRPr="007348F2">
        <w:rPr>
          <w:lang w:val="en-US"/>
        </w:rPr>
        <w:t xml:space="preserve">   </w:t>
      </w:r>
      <w:r w:rsidRPr="007348F2">
        <w:rPr>
          <w:lang w:val="en-US"/>
        </w:rPr>
        <w:t xml:space="preserve">c) </w:t>
      </w:r>
      <w:r w:rsidR="004B2335" w:rsidRPr="007348F2">
        <w:rPr>
          <w:position w:val="-10"/>
          <w:lang w:val="en-US"/>
        </w:rPr>
        <w:object w:dxaOrig="3220" w:dyaOrig="380" w14:anchorId="1F213294">
          <v:shape id="_x0000_i1046" type="#_x0000_t75" style="width:160.3pt;height:18.8pt" o:ole="">
            <v:imagedata r:id="rId48" o:title=""/>
          </v:shape>
          <o:OLEObject Type="Embed" ProgID="Equation.DSMT4" ShapeID="_x0000_i1046" DrawAspect="Content" ObjectID="_1814607545" r:id="rId49"/>
        </w:object>
      </w:r>
    </w:p>
    <w:p w14:paraId="72D1C106" w14:textId="1C7F83AC" w:rsidR="003342B3" w:rsidRPr="007348F2" w:rsidRDefault="004C0A2F" w:rsidP="004C0A2F">
      <w:pPr>
        <w:autoSpaceDE w:val="0"/>
        <w:autoSpaceDN w:val="0"/>
        <w:adjustRightInd w:val="0"/>
        <w:spacing w:after="120"/>
        <w:ind w:firstLine="360"/>
        <w:jc w:val="both"/>
      </w:pPr>
      <w:r w:rsidRPr="007348F2">
        <w:rPr>
          <w:b/>
          <w:bCs/>
        </w:rPr>
        <w:t>Sol:</w:t>
      </w:r>
      <w:r w:rsidRPr="007348F2">
        <w:t xml:space="preserve"> a) 5    b) 23    c) 3    </w:t>
      </w:r>
    </w:p>
    <w:p w14:paraId="01540E86" w14:textId="77777777" w:rsidR="00D126EC" w:rsidRPr="007348F2" w:rsidRDefault="00D126EC" w:rsidP="00E72601">
      <w:pPr>
        <w:pStyle w:val="Prrafodelista"/>
        <w:autoSpaceDE w:val="0"/>
        <w:autoSpaceDN w:val="0"/>
        <w:adjustRightInd w:val="0"/>
        <w:spacing w:after="120"/>
        <w:ind w:left="360"/>
        <w:jc w:val="both"/>
      </w:pPr>
    </w:p>
    <w:p w14:paraId="10BDDE75" w14:textId="10D66C2A" w:rsidR="007B43D7" w:rsidRPr="007348F2" w:rsidRDefault="00FC4074" w:rsidP="00213234">
      <w:pPr>
        <w:pStyle w:val="Prrafodelista"/>
        <w:numPr>
          <w:ilvl w:val="0"/>
          <w:numId w:val="16"/>
        </w:numPr>
        <w:autoSpaceDE w:val="0"/>
        <w:autoSpaceDN w:val="0"/>
        <w:adjustRightInd w:val="0"/>
        <w:spacing w:after="120"/>
        <w:jc w:val="both"/>
      </w:pPr>
      <w:r w:rsidRPr="007348F2">
        <w:t xml:space="preserve">Irati tiene 123 €. A fin de mes recibe 900 € de sueldo y paga su hipoteca de 546 €. Luego compra cuatro libros por 17 euros cada uno. ¿Cuánto dinero le queda finalmente?  </w:t>
      </w:r>
      <w:r w:rsidRPr="007348F2">
        <w:rPr>
          <w:b/>
          <w:bCs/>
        </w:rPr>
        <w:t>Sol:</w:t>
      </w:r>
      <w:r w:rsidRPr="007348F2">
        <w:t xml:space="preserve">  409</w:t>
      </w:r>
      <w:r w:rsidR="004C0A2F" w:rsidRPr="007348F2">
        <w:t xml:space="preserve"> €</w:t>
      </w:r>
    </w:p>
    <w:p w14:paraId="5F0BF5AF" w14:textId="77777777" w:rsidR="001C7FDF" w:rsidRPr="007348F2" w:rsidRDefault="001C7FDF" w:rsidP="00E72601">
      <w:pPr>
        <w:pStyle w:val="Prrafodelista"/>
        <w:autoSpaceDE w:val="0"/>
        <w:autoSpaceDN w:val="0"/>
        <w:adjustRightInd w:val="0"/>
        <w:spacing w:after="120"/>
        <w:ind w:left="360"/>
        <w:jc w:val="both"/>
      </w:pPr>
    </w:p>
    <w:p w14:paraId="5563C364" w14:textId="77777777" w:rsidR="0020273B" w:rsidRPr="007348F2" w:rsidRDefault="0020273B" w:rsidP="00E72601">
      <w:pPr>
        <w:pStyle w:val="Prrafodelista"/>
        <w:autoSpaceDE w:val="0"/>
        <w:autoSpaceDN w:val="0"/>
        <w:adjustRightInd w:val="0"/>
        <w:spacing w:after="120"/>
        <w:ind w:left="360"/>
        <w:jc w:val="both"/>
      </w:pPr>
    </w:p>
    <w:p w14:paraId="68DD3558" w14:textId="062BFED4" w:rsidR="007B43D7" w:rsidRPr="007348F2" w:rsidRDefault="00CC4867" w:rsidP="00213234">
      <w:pPr>
        <w:pStyle w:val="Prrafodelista"/>
        <w:numPr>
          <w:ilvl w:val="0"/>
          <w:numId w:val="16"/>
        </w:numPr>
        <w:autoSpaceDE w:val="0"/>
        <w:autoSpaceDN w:val="0"/>
        <w:adjustRightInd w:val="0"/>
        <w:spacing w:after="120"/>
        <w:jc w:val="both"/>
        <w:rPr>
          <w:lang w:val="en-US"/>
        </w:rPr>
      </w:pPr>
      <w:r w:rsidRPr="007348F2">
        <w:t>John compró dos blusas a 36 dólares cada una, cuatro faldas a 32 dólares cada una y un par de zapatos a 55 dólares. ¿Cuál fue el cost</w:t>
      </w:r>
      <w:r>
        <w:t>e</w:t>
      </w:r>
      <w:r w:rsidRPr="007348F2">
        <w:t xml:space="preserve"> total?   </w:t>
      </w:r>
      <w:r w:rsidR="0016249F" w:rsidRPr="00CC4867">
        <w:rPr>
          <w:b/>
          <w:bCs/>
          <w:lang w:val="en-US"/>
        </w:rPr>
        <w:t>Sol:</w:t>
      </w:r>
      <w:r w:rsidR="0016249F" w:rsidRPr="007348F2">
        <w:rPr>
          <w:lang w:val="en-US"/>
        </w:rPr>
        <w:t xml:space="preserve">  $255</w:t>
      </w:r>
    </w:p>
    <w:p w14:paraId="09544F62" w14:textId="77777777" w:rsidR="001C7FDF" w:rsidRPr="007348F2" w:rsidRDefault="001C7FDF" w:rsidP="00E72601">
      <w:pPr>
        <w:pStyle w:val="Prrafodelista"/>
        <w:autoSpaceDE w:val="0"/>
        <w:autoSpaceDN w:val="0"/>
        <w:adjustRightInd w:val="0"/>
        <w:spacing w:after="120"/>
        <w:ind w:left="360"/>
        <w:jc w:val="both"/>
        <w:rPr>
          <w:lang w:val="en-US"/>
        </w:rPr>
      </w:pPr>
    </w:p>
    <w:p w14:paraId="1CBB1097" w14:textId="77777777" w:rsidR="00AF4DD9" w:rsidRPr="007348F2" w:rsidRDefault="00AF4DD9" w:rsidP="00E72601">
      <w:pPr>
        <w:pStyle w:val="Prrafodelista"/>
        <w:autoSpaceDE w:val="0"/>
        <w:autoSpaceDN w:val="0"/>
        <w:adjustRightInd w:val="0"/>
        <w:spacing w:after="120"/>
        <w:ind w:left="360"/>
        <w:jc w:val="both"/>
        <w:rPr>
          <w:lang w:val="en-US"/>
        </w:rPr>
      </w:pPr>
    </w:p>
    <w:p w14:paraId="01C72066" w14:textId="31FC415C" w:rsidR="00AF4DD9" w:rsidRPr="007348F2" w:rsidRDefault="00AF4DD9" w:rsidP="00AF4DD9">
      <w:pPr>
        <w:pStyle w:val="Prrafodelista"/>
        <w:numPr>
          <w:ilvl w:val="0"/>
          <w:numId w:val="16"/>
        </w:numPr>
        <w:autoSpaceDE w:val="0"/>
        <w:autoSpaceDN w:val="0"/>
        <w:adjustRightInd w:val="0"/>
        <w:spacing w:after="120"/>
        <w:jc w:val="both"/>
      </w:pPr>
      <w:r w:rsidRPr="007348F2">
        <w:t>Marcos consigue ahorrar 18 € a la semana y tiene ya 146 € en su hucha. ¿Cuántas semanas debe esperar aún para poder comprar una bicicleta que cuesta 200 €?  Sol: tres semanas</w:t>
      </w:r>
    </w:p>
    <w:p w14:paraId="4F32ACA4" w14:textId="77777777" w:rsidR="00AF4DD9" w:rsidRPr="007348F2" w:rsidRDefault="00AF4DD9" w:rsidP="00E72601">
      <w:pPr>
        <w:pStyle w:val="Prrafodelista"/>
        <w:autoSpaceDE w:val="0"/>
        <w:autoSpaceDN w:val="0"/>
        <w:adjustRightInd w:val="0"/>
        <w:spacing w:after="120"/>
        <w:ind w:left="360"/>
        <w:jc w:val="both"/>
      </w:pPr>
    </w:p>
    <w:p w14:paraId="19165E27" w14:textId="77777777" w:rsidR="00AF4DD9" w:rsidRPr="007348F2" w:rsidRDefault="00AF4DD9" w:rsidP="00AF4DD9">
      <w:pPr>
        <w:pStyle w:val="Prrafodelista"/>
        <w:numPr>
          <w:ilvl w:val="0"/>
          <w:numId w:val="16"/>
        </w:numPr>
        <w:autoSpaceDE w:val="0"/>
        <w:autoSpaceDN w:val="0"/>
        <w:adjustRightInd w:val="0"/>
        <w:spacing w:after="120"/>
        <w:jc w:val="both"/>
      </w:pPr>
      <w:r w:rsidRPr="007348F2">
        <w:t>Leire es una adolescente a quien le encanta el ajedrez. Le parece un juego muy interesante pues le hace pensar y reflexionar. Para mejorar su juego ha comprado un juego de ajedrez por 18 € y tres libros sobre táctica y estrategia ajedrecista que cuestan nueve euros cada uno. ¿Cuánto dinero le devuelven si ha pagado con un billete de 50 €?  Sol: 5 €</w:t>
      </w:r>
    </w:p>
    <w:p w14:paraId="0A26AEA6" w14:textId="77777777" w:rsidR="00AF4DD9" w:rsidRPr="007348F2" w:rsidRDefault="00AF4DD9" w:rsidP="00BF7589">
      <w:pPr>
        <w:pStyle w:val="Prrafodelista"/>
        <w:autoSpaceDE w:val="0"/>
        <w:autoSpaceDN w:val="0"/>
        <w:adjustRightInd w:val="0"/>
        <w:spacing w:after="120"/>
        <w:ind w:left="360"/>
        <w:jc w:val="both"/>
      </w:pPr>
    </w:p>
    <w:p w14:paraId="0906DDCA" w14:textId="77777777" w:rsidR="00AF4DD9" w:rsidRPr="007348F2" w:rsidRDefault="00AF4DD9" w:rsidP="00C2418F">
      <w:pPr>
        <w:pStyle w:val="Prrafodelista"/>
        <w:numPr>
          <w:ilvl w:val="0"/>
          <w:numId w:val="16"/>
        </w:numPr>
        <w:autoSpaceDE w:val="0"/>
        <w:autoSpaceDN w:val="0"/>
        <w:adjustRightInd w:val="0"/>
        <w:spacing w:after="120"/>
        <w:jc w:val="both"/>
      </w:pPr>
      <w:r w:rsidRPr="007348F2">
        <w:t>Juan es un chico al que le gusta mucho el deporte, en particular le encanta el baloncesto. En el último partido jugado anotó 13 tiros libres (1 punto), siete tiros de campo (2 puntos) y varios triples. Si en total anotó 39 puntos, ¿cuántos triples consiguió?   Sol: cuatro triples</w:t>
      </w:r>
    </w:p>
    <w:p w14:paraId="4E72B3C9" w14:textId="77777777" w:rsidR="00434E52" w:rsidRPr="007348F2" w:rsidRDefault="00434E52" w:rsidP="00BF7589">
      <w:pPr>
        <w:pStyle w:val="Prrafodelista"/>
        <w:autoSpaceDE w:val="0"/>
        <w:autoSpaceDN w:val="0"/>
        <w:adjustRightInd w:val="0"/>
        <w:spacing w:after="120"/>
        <w:ind w:left="360"/>
        <w:jc w:val="both"/>
      </w:pPr>
    </w:p>
    <w:p w14:paraId="0C0574E5" w14:textId="77777777" w:rsidR="009F48F1" w:rsidRPr="007348F2" w:rsidRDefault="009F48F1" w:rsidP="00BF7589">
      <w:pPr>
        <w:pStyle w:val="Prrafodelista"/>
        <w:autoSpaceDE w:val="0"/>
        <w:autoSpaceDN w:val="0"/>
        <w:adjustRightInd w:val="0"/>
        <w:spacing w:after="120"/>
        <w:ind w:left="360"/>
        <w:jc w:val="both"/>
      </w:pPr>
    </w:p>
    <w:p w14:paraId="486219AE" w14:textId="4D1DF9D8" w:rsidR="009F48F1" w:rsidRPr="007348F2" w:rsidRDefault="009C2D3E" w:rsidP="00C2418F">
      <w:pPr>
        <w:pStyle w:val="Prrafodelista"/>
        <w:numPr>
          <w:ilvl w:val="0"/>
          <w:numId w:val="16"/>
        </w:numPr>
        <w:autoSpaceDE w:val="0"/>
        <w:autoSpaceDN w:val="0"/>
        <w:adjustRightInd w:val="0"/>
        <w:spacing w:after="120"/>
        <w:jc w:val="both"/>
      </w:pPr>
      <w:r w:rsidRPr="007348F2">
        <w:t>Realiza las siguientes operaciones con números naturales utilizando la jerarquía de las operaciones</w:t>
      </w:r>
      <w:r w:rsidR="009F48F1" w:rsidRPr="007348F2">
        <w:t>.</w:t>
      </w:r>
    </w:p>
    <w:p w14:paraId="0017CDD5" w14:textId="77777777" w:rsidR="001F2621" w:rsidRPr="007348F2" w:rsidRDefault="001F2621" w:rsidP="001F2621">
      <w:pPr>
        <w:pStyle w:val="Prrafodelista"/>
        <w:autoSpaceDE w:val="0"/>
        <w:autoSpaceDN w:val="0"/>
        <w:adjustRightInd w:val="0"/>
        <w:spacing w:after="120"/>
        <w:ind w:left="360"/>
        <w:jc w:val="both"/>
      </w:pPr>
    </w:p>
    <w:p w14:paraId="1D6C4C20" w14:textId="61356BCB" w:rsidR="001F2621" w:rsidRPr="007348F2" w:rsidRDefault="001F2621" w:rsidP="001F2621">
      <w:pPr>
        <w:pStyle w:val="Prrafodelista"/>
        <w:numPr>
          <w:ilvl w:val="0"/>
          <w:numId w:val="24"/>
        </w:numPr>
        <w:autoSpaceDE w:val="0"/>
        <w:autoSpaceDN w:val="0"/>
        <w:adjustRightInd w:val="0"/>
        <w:spacing w:after="120"/>
        <w:jc w:val="both"/>
      </w:pPr>
      <w:r w:rsidRPr="007348F2">
        <w:rPr>
          <w:position w:val="-10"/>
        </w:rPr>
        <w:object w:dxaOrig="2600" w:dyaOrig="320" w14:anchorId="2ED231FC">
          <v:shape id="_x0000_i1047" type="#_x0000_t75" style="width:130.25pt;height:16.3pt" o:ole="">
            <v:imagedata r:id="rId50" o:title=""/>
          </v:shape>
          <o:OLEObject Type="Embed" ProgID="Equation.DSMT4" ShapeID="_x0000_i1047" DrawAspect="Content" ObjectID="_1814607546" r:id="rId51"/>
        </w:object>
      </w:r>
      <w:r w:rsidRPr="007348F2">
        <w:t xml:space="preserve">       b) </w:t>
      </w:r>
      <w:r w:rsidRPr="007348F2">
        <w:rPr>
          <w:position w:val="-10"/>
        </w:rPr>
        <w:object w:dxaOrig="2560" w:dyaOrig="380" w14:anchorId="01310673">
          <v:shape id="_x0000_i1048" type="#_x0000_t75" style="width:127.7pt;height:18.8pt" o:ole="">
            <v:imagedata r:id="rId52" o:title=""/>
          </v:shape>
          <o:OLEObject Type="Embed" ProgID="Equation.DSMT4" ShapeID="_x0000_i1048" DrawAspect="Content" ObjectID="_1814607547" r:id="rId53"/>
        </w:object>
      </w:r>
      <w:r w:rsidRPr="007348F2">
        <w:t xml:space="preserve">       c) </w:t>
      </w:r>
      <w:r w:rsidRPr="007348F2">
        <w:rPr>
          <w:position w:val="-10"/>
        </w:rPr>
        <w:object w:dxaOrig="2780" w:dyaOrig="380" w14:anchorId="3BE7D331">
          <v:shape id="_x0000_i1049" type="#_x0000_t75" style="width:139pt;height:18.8pt" o:ole="">
            <v:imagedata r:id="rId54" o:title=""/>
          </v:shape>
          <o:OLEObject Type="Embed" ProgID="Equation.DSMT4" ShapeID="_x0000_i1049" DrawAspect="Content" ObjectID="_1814607548" r:id="rId55"/>
        </w:object>
      </w:r>
    </w:p>
    <w:p w14:paraId="5BB7BD36" w14:textId="77777777" w:rsidR="001F2621" w:rsidRPr="007348F2" w:rsidRDefault="001F2621" w:rsidP="001F2621">
      <w:pPr>
        <w:pStyle w:val="Prrafodelista"/>
        <w:autoSpaceDE w:val="0"/>
        <w:autoSpaceDN w:val="0"/>
        <w:adjustRightInd w:val="0"/>
        <w:spacing w:after="120"/>
        <w:jc w:val="both"/>
      </w:pPr>
    </w:p>
    <w:p w14:paraId="0B484AB7" w14:textId="6F66F451" w:rsidR="001F2621" w:rsidRPr="007348F2" w:rsidRDefault="001F2621" w:rsidP="001F2621">
      <w:pPr>
        <w:autoSpaceDE w:val="0"/>
        <w:autoSpaceDN w:val="0"/>
        <w:adjustRightInd w:val="0"/>
        <w:spacing w:after="120"/>
        <w:ind w:firstLine="360"/>
        <w:jc w:val="both"/>
      </w:pPr>
      <w:r w:rsidRPr="007348F2">
        <w:rPr>
          <w:b/>
          <w:bCs/>
        </w:rPr>
        <w:t>Sol:</w:t>
      </w:r>
      <w:r w:rsidRPr="007348F2">
        <w:t xml:space="preserve"> a) 3     b) 9     c) 27  </w:t>
      </w:r>
    </w:p>
    <w:p w14:paraId="7C0EED5F" w14:textId="4ACB45EF" w:rsidR="009F48F1" w:rsidRPr="007348F2" w:rsidRDefault="009F48F1" w:rsidP="006A6DF3">
      <w:pPr>
        <w:autoSpaceDE w:val="0"/>
        <w:autoSpaceDN w:val="0"/>
        <w:adjustRightInd w:val="0"/>
        <w:spacing w:after="120"/>
        <w:jc w:val="both"/>
      </w:pPr>
    </w:p>
    <w:p w14:paraId="63B553EA" w14:textId="42A8ED71" w:rsidR="009F48F1" w:rsidRPr="007348F2" w:rsidRDefault="00C73741" w:rsidP="009F48F1">
      <w:pPr>
        <w:pStyle w:val="Prrafodelista"/>
        <w:numPr>
          <w:ilvl w:val="0"/>
          <w:numId w:val="16"/>
        </w:numPr>
        <w:autoSpaceDE w:val="0"/>
        <w:autoSpaceDN w:val="0"/>
        <w:adjustRightInd w:val="0"/>
        <w:spacing w:after="120"/>
        <w:jc w:val="both"/>
      </w:pPr>
      <w:r w:rsidRPr="007348F2">
        <w:t xml:space="preserve">Samuel ha comprado dos libros a 18 dólares cada uno y cuatro revistas a 3 dólares cada una. Ha pagado con 50 dólares. ¿Cuánto dinero le queda?  </w:t>
      </w:r>
      <w:r w:rsidR="009F48F1" w:rsidRPr="007348F2">
        <w:rPr>
          <w:b/>
          <w:bCs/>
        </w:rPr>
        <w:t>Sol:</w:t>
      </w:r>
      <w:r w:rsidR="009F48F1" w:rsidRPr="007348F2">
        <w:t xml:space="preserve">  $2</w:t>
      </w:r>
    </w:p>
    <w:p w14:paraId="3E612255" w14:textId="77777777" w:rsidR="009F48F1" w:rsidRPr="007348F2" w:rsidRDefault="009F48F1" w:rsidP="00E72601">
      <w:pPr>
        <w:pStyle w:val="Prrafodelista"/>
        <w:autoSpaceDE w:val="0"/>
        <w:autoSpaceDN w:val="0"/>
        <w:adjustRightInd w:val="0"/>
        <w:spacing w:after="120"/>
        <w:ind w:left="360"/>
        <w:jc w:val="both"/>
      </w:pPr>
    </w:p>
    <w:p w14:paraId="1B61364B" w14:textId="77777777" w:rsidR="009F48F1" w:rsidRPr="007348F2" w:rsidRDefault="009F48F1" w:rsidP="009F48F1">
      <w:pPr>
        <w:pStyle w:val="Prrafodelista"/>
        <w:numPr>
          <w:ilvl w:val="0"/>
          <w:numId w:val="16"/>
        </w:numPr>
        <w:autoSpaceDE w:val="0"/>
        <w:autoSpaceDN w:val="0"/>
        <w:adjustRightInd w:val="0"/>
        <w:spacing w:after="120"/>
        <w:jc w:val="both"/>
      </w:pPr>
      <w:r w:rsidRPr="007348F2">
        <w:t>Un granjero ha obtenido de sus gallinas 1764 huevos a lo largo de un mes. Ha vendido todos los huevos a un supermercado por un total 441 euros ¿A qué precio ha vendido la docena de huevos?</w:t>
      </w:r>
    </w:p>
    <w:p w14:paraId="7B6C916A" w14:textId="77777777" w:rsidR="009F48F1" w:rsidRPr="007348F2" w:rsidRDefault="009F48F1" w:rsidP="00A87159">
      <w:pPr>
        <w:pStyle w:val="Prrafodelista"/>
        <w:autoSpaceDE w:val="0"/>
        <w:autoSpaceDN w:val="0"/>
        <w:adjustRightInd w:val="0"/>
        <w:spacing w:after="120"/>
        <w:ind w:left="360"/>
        <w:jc w:val="both"/>
      </w:pPr>
    </w:p>
    <w:p w14:paraId="0F139C3A" w14:textId="0AEDD2FA" w:rsidR="009F48F1" w:rsidRPr="007348F2" w:rsidRDefault="009F48F1" w:rsidP="00C2418F">
      <w:pPr>
        <w:pStyle w:val="Prrafodelista"/>
        <w:numPr>
          <w:ilvl w:val="0"/>
          <w:numId w:val="16"/>
        </w:numPr>
        <w:autoSpaceDE w:val="0"/>
        <w:autoSpaceDN w:val="0"/>
        <w:adjustRightInd w:val="0"/>
        <w:spacing w:after="120"/>
        <w:jc w:val="both"/>
      </w:pPr>
      <w:r w:rsidRPr="007348F2">
        <w:t>Un agricultor tiene dos huertos. En el primero recoge 24 cajas de manzanas y en el segundo 13 cajas. Todas las cajas son de 12 kilos. ¿Cuánto recibirá por la venta de sus cosecha</w:t>
      </w:r>
      <w:r w:rsidR="00434E52" w:rsidRPr="007348F2">
        <w:t>s</w:t>
      </w:r>
      <w:r w:rsidRPr="007348F2">
        <w:t xml:space="preserve"> si las manzanas se pagan a dos euros el kilo? </w:t>
      </w:r>
      <w:r w:rsidRPr="007348F2">
        <w:rPr>
          <w:b/>
          <w:bCs/>
        </w:rPr>
        <w:t>Sol:</w:t>
      </w:r>
      <w:r w:rsidRPr="007348F2">
        <w:t xml:space="preserve"> 888 €</w:t>
      </w:r>
    </w:p>
    <w:p w14:paraId="65F21332" w14:textId="77777777" w:rsidR="002D4F36" w:rsidRPr="009F2465" w:rsidRDefault="002D4F36" w:rsidP="00A87159">
      <w:pPr>
        <w:pStyle w:val="Prrafodelista"/>
        <w:autoSpaceDE w:val="0"/>
        <w:autoSpaceDN w:val="0"/>
        <w:adjustRightInd w:val="0"/>
        <w:spacing w:after="120"/>
        <w:ind w:left="360"/>
        <w:jc w:val="both"/>
      </w:pPr>
    </w:p>
    <w:sectPr w:rsidR="002D4F36" w:rsidRPr="009F2465" w:rsidSect="00CD4EE7">
      <w:type w:val="continuous"/>
      <w:pgSz w:w="11906" w:h="16838"/>
      <w:pgMar w:top="720" w:right="720" w:bottom="72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333868"/>
    <w:multiLevelType w:val="hybridMultilevel"/>
    <w:tmpl w:val="893A1742"/>
    <w:lvl w:ilvl="0" w:tplc="0C0A000F">
      <w:start w:val="15"/>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35211F5"/>
    <w:multiLevelType w:val="hybridMultilevel"/>
    <w:tmpl w:val="1F7E6FAC"/>
    <w:lvl w:ilvl="0" w:tplc="A6B4D572">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 w15:restartNumberingAfterBreak="0">
    <w:nsid w:val="15FF1983"/>
    <w:multiLevelType w:val="hybridMultilevel"/>
    <w:tmpl w:val="0FA44C44"/>
    <w:lvl w:ilvl="0" w:tplc="0C0A000F">
      <w:start w:val="7"/>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19D37AA2"/>
    <w:multiLevelType w:val="multilevel"/>
    <w:tmpl w:val="F7CAB95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1E073905"/>
    <w:multiLevelType w:val="hybridMultilevel"/>
    <w:tmpl w:val="397C9898"/>
    <w:lvl w:ilvl="0" w:tplc="A50C5604">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5" w15:restartNumberingAfterBreak="0">
    <w:nsid w:val="201C169A"/>
    <w:multiLevelType w:val="hybridMultilevel"/>
    <w:tmpl w:val="9C585586"/>
    <w:lvl w:ilvl="0" w:tplc="0C0A000F">
      <w:start w:val="9"/>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23843A92"/>
    <w:multiLevelType w:val="hybridMultilevel"/>
    <w:tmpl w:val="9EC0A90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24C12844"/>
    <w:multiLevelType w:val="hybridMultilevel"/>
    <w:tmpl w:val="D1949450"/>
    <w:lvl w:ilvl="0" w:tplc="0C0A000F">
      <w:start w:val="1"/>
      <w:numFmt w:val="decimal"/>
      <w:lvlText w:val="%1."/>
      <w:lvlJc w:val="left"/>
      <w:pPr>
        <w:ind w:left="360" w:hanging="360"/>
      </w:p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8" w15:restartNumberingAfterBreak="0">
    <w:nsid w:val="2AFA7D09"/>
    <w:multiLevelType w:val="hybridMultilevel"/>
    <w:tmpl w:val="72CEA32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DC4018E"/>
    <w:multiLevelType w:val="hybridMultilevel"/>
    <w:tmpl w:val="588EC12E"/>
    <w:lvl w:ilvl="0" w:tplc="544C68AE">
      <w:start w:val="4"/>
      <w:numFmt w:val="decimal"/>
      <w:lvlText w:val="%1."/>
      <w:lvlJc w:val="left"/>
      <w:pPr>
        <w:ind w:left="720" w:hanging="360"/>
      </w:pPr>
      <w:rPr>
        <w:rFonts w:hint="default"/>
        <w:color w:val="00000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3396505A"/>
    <w:multiLevelType w:val="hybridMultilevel"/>
    <w:tmpl w:val="AB463F8E"/>
    <w:lvl w:ilvl="0" w:tplc="30BC118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1" w15:restartNumberingAfterBreak="0">
    <w:nsid w:val="3B295416"/>
    <w:multiLevelType w:val="multilevel"/>
    <w:tmpl w:val="758E3346"/>
    <w:lvl w:ilvl="0">
      <w:start w:val="1"/>
      <w:numFmt w:val="decimal"/>
      <w:lvlText w:val="%1."/>
      <w:lvlJc w:val="left"/>
      <w:pPr>
        <w:tabs>
          <w:tab w:val="num" w:pos="340"/>
        </w:tabs>
        <w:ind w:left="340" w:hanging="340"/>
      </w:pPr>
      <w:rPr>
        <w:rFonts w:ascii="Times New Roman" w:hAnsi="Times New Roman" w:hint="default"/>
        <w:b w:val="0"/>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15:restartNumberingAfterBreak="0">
    <w:nsid w:val="4543696B"/>
    <w:multiLevelType w:val="multilevel"/>
    <w:tmpl w:val="0F06ABA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491604B2"/>
    <w:multiLevelType w:val="hybridMultilevel"/>
    <w:tmpl w:val="67C0982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4FB10C8C"/>
    <w:multiLevelType w:val="hybridMultilevel"/>
    <w:tmpl w:val="2CA6204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53860702"/>
    <w:multiLevelType w:val="multilevel"/>
    <w:tmpl w:val="0B9EF0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55491340"/>
    <w:multiLevelType w:val="hybridMultilevel"/>
    <w:tmpl w:val="16A64D44"/>
    <w:lvl w:ilvl="0" w:tplc="173EEEE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58A44562"/>
    <w:multiLevelType w:val="hybridMultilevel"/>
    <w:tmpl w:val="5B261302"/>
    <w:lvl w:ilvl="0" w:tplc="0C0A000F">
      <w:start w:val="4"/>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5E413F1A"/>
    <w:multiLevelType w:val="multilevel"/>
    <w:tmpl w:val="FADE9D7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5FE77600"/>
    <w:multiLevelType w:val="hybridMultilevel"/>
    <w:tmpl w:val="90047482"/>
    <w:lvl w:ilvl="0" w:tplc="545490D4">
      <w:start w:val="1"/>
      <w:numFmt w:val="lowerLetter"/>
      <w:lvlText w:val="%1)"/>
      <w:lvlJc w:val="left"/>
      <w:pPr>
        <w:ind w:left="720" w:hanging="360"/>
      </w:pPr>
      <w:rPr>
        <w:rFonts w:hint="default"/>
        <w:sz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613E5147"/>
    <w:multiLevelType w:val="hybridMultilevel"/>
    <w:tmpl w:val="D2046B30"/>
    <w:lvl w:ilvl="0" w:tplc="DB969C40">
      <w:start w:val="9"/>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753C3E6F"/>
    <w:multiLevelType w:val="hybridMultilevel"/>
    <w:tmpl w:val="ACE69ADC"/>
    <w:lvl w:ilvl="0" w:tplc="06509A7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7BA11942"/>
    <w:multiLevelType w:val="hybridMultilevel"/>
    <w:tmpl w:val="70B8C32A"/>
    <w:lvl w:ilvl="0" w:tplc="0C0A000F">
      <w:start w:val="16"/>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7E7939F5"/>
    <w:multiLevelType w:val="hybridMultilevel"/>
    <w:tmpl w:val="30AA475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480318610">
    <w:abstractNumId w:val="11"/>
  </w:num>
  <w:num w:numId="2" w16cid:durableId="1437360718">
    <w:abstractNumId w:val="6"/>
  </w:num>
  <w:num w:numId="3" w16cid:durableId="1114786206">
    <w:abstractNumId w:val="10"/>
  </w:num>
  <w:num w:numId="4" w16cid:durableId="1095709483">
    <w:abstractNumId w:val="1"/>
  </w:num>
  <w:num w:numId="5" w16cid:durableId="2101482376">
    <w:abstractNumId w:val="4"/>
  </w:num>
  <w:num w:numId="6" w16cid:durableId="1241604011">
    <w:abstractNumId w:val="9"/>
  </w:num>
  <w:num w:numId="7" w16cid:durableId="1674379348">
    <w:abstractNumId w:val="17"/>
  </w:num>
  <w:num w:numId="8" w16cid:durableId="248278052">
    <w:abstractNumId w:val="2"/>
  </w:num>
  <w:num w:numId="9" w16cid:durableId="1500848932">
    <w:abstractNumId w:val="20"/>
  </w:num>
  <w:num w:numId="10" w16cid:durableId="556280892">
    <w:abstractNumId w:val="5"/>
  </w:num>
  <w:num w:numId="11" w16cid:durableId="1747722499">
    <w:abstractNumId w:val="0"/>
  </w:num>
  <w:num w:numId="12" w16cid:durableId="1559583587">
    <w:abstractNumId w:val="22"/>
  </w:num>
  <w:num w:numId="13" w16cid:durableId="306513107">
    <w:abstractNumId w:val="14"/>
  </w:num>
  <w:num w:numId="14" w16cid:durableId="2147158896">
    <w:abstractNumId w:val="21"/>
  </w:num>
  <w:num w:numId="15" w16cid:durableId="1975596665">
    <w:abstractNumId w:val="16"/>
  </w:num>
  <w:num w:numId="16" w16cid:durableId="225992793">
    <w:abstractNumId w:val="7"/>
  </w:num>
  <w:num w:numId="17" w16cid:durableId="2070613152">
    <w:abstractNumId w:val="19"/>
  </w:num>
  <w:num w:numId="18" w16cid:durableId="1888184186">
    <w:abstractNumId w:val="3"/>
  </w:num>
  <w:num w:numId="19" w16cid:durableId="776875114">
    <w:abstractNumId w:val="23"/>
  </w:num>
  <w:num w:numId="20" w16cid:durableId="376977739">
    <w:abstractNumId w:val="12"/>
  </w:num>
  <w:num w:numId="21" w16cid:durableId="452528160">
    <w:abstractNumId w:val="18"/>
  </w:num>
  <w:num w:numId="22" w16cid:durableId="1136489687">
    <w:abstractNumId w:val="13"/>
  </w:num>
  <w:num w:numId="23" w16cid:durableId="1823350631">
    <w:abstractNumId w:val="15"/>
  </w:num>
  <w:num w:numId="24" w16cid:durableId="179844689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92AE6"/>
    <w:rsid w:val="00005309"/>
    <w:rsid w:val="00023010"/>
    <w:rsid w:val="00024775"/>
    <w:rsid w:val="0002552C"/>
    <w:rsid w:val="000265F2"/>
    <w:rsid w:val="00055369"/>
    <w:rsid w:val="00091F87"/>
    <w:rsid w:val="000D5BC5"/>
    <w:rsid w:val="000D7980"/>
    <w:rsid w:val="000F0ECB"/>
    <w:rsid w:val="001373F6"/>
    <w:rsid w:val="001456C9"/>
    <w:rsid w:val="0014584C"/>
    <w:rsid w:val="00161DF3"/>
    <w:rsid w:val="0016249F"/>
    <w:rsid w:val="00177C02"/>
    <w:rsid w:val="00180192"/>
    <w:rsid w:val="00183D52"/>
    <w:rsid w:val="001A49ED"/>
    <w:rsid w:val="001B00A8"/>
    <w:rsid w:val="001B259C"/>
    <w:rsid w:val="001C7FDF"/>
    <w:rsid w:val="001D5E6D"/>
    <w:rsid w:val="001E0E4F"/>
    <w:rsid w:val="001F059E"/>
    <w:rsid w:val="001F2621"/>
    <w:rsid w:val="0020273B"/>
    <w:rsid w:val="00213234"/>
    <w:rsid w:val="00225E88"/>
    <w:rsid w:val="00231151"/>
    <w:rsid w:val="0023478E"/>
    <w:rsid w:val="0023723E"/>
    <w:rsid w:val="0024284B"/>
    <w:rsid w:val="00251FC3"/>
    <w:rsid w:val="002D4F36"/>
    <w:rsid w:val="002D553C"/>
    <w:rsid w:val="002D785E"/>
    <w:rsid w:val="002E5E0E"/>
    <w:rsid w:val="002F4438"/>
    <w:rsid w:val="00301094"/>
    <w:rsid w:val="00312370"/>
    <w:rsid w:val="00333BE2"/>
    <w:rsid w:val="003342B3"/>
    <w:rsid w:val="0036402F"/>
    <w:rsid w:val="00371770"/>
    <w:rsid w:val="003850F2"/>
    <w:rsid w:val="003A2C5A"/>
    <w:rsid w:val="003B69E5"/>
    <w:rsid w:val="003E6656"/>
    <w:rsid w:val="00404772"/>
    <w:rsid w:val="0041355D"/>
    <w:rsid w:val="00434E52"/>
    <w:rsid w:val="00442700"/>
    <w:rsid w:val="004430E5"/>
    <w:rsid w:val="00460575"/>
    <w:rsid w:val="00464D71"/>
    <w:rsid w:val="0046549C"/>
    <w:rsid w:val="00494060"/>
    <w:rsid w:val="004A70F5"/>
    <w:rsid w:val="004B2335"/>
    <w:rsid w:val="004C0A2F"/>
    <w:rsid w:val="004E236A"/>
    <w:rsid w:val="004F0023"/>
    <w:rsid w:val="0052365F"/>
    <w:rsid w:val="00523A8A"/>
    <w:rsid w:val="00524B5E"/>
    <w:rsid w:val="0059068D"/>
    <w:rsid w:val="0059115F"/>
    <w:rsid w:val="005956DE"/>
    <w:rsid w:val="005E464E"/>
    <w:rsid w:val="006049A4"/>
    <w:rsid w:val="006227FA"/>
    <w:rsid w:val="00623B2E"/>
    <w:rsid w:val="00645D43"/>
    <w:rsid w:val="006621C7"/>
    <w:rsid w:val="006654C2"/>
    <w:rsid w:val="006672DF"/>
    <w:rsid w:val="006674FB"/>
    <w:rsid w:val="0068163B"/>
    <w:rsid w:val="006A6DF3"/>
    <w:rsid w:val="006D27C5"/>
    <w:rsid w:val="006E18CE"/>
    <w:rsid w:val="006E39D0"/>
    <w:rsid w:val="006F41B6"/>
    <w:rsid w:val="00700C50"/>
    <w:rsid w:val="00704BA9"/>
    <w:rsid w:val="007321BE"/>
    <w:rsid w:val="007348F2"/>
    <w:rsid w:val="0074323E"/>
    <w:rsid w:val="00744CCB"/>
    <w:rsid w:val="00757509"/>
    <w:rsid w:val="007609CA"/>
    <w:rsid w:val="007B1B7E"/>
    <w:rsid w:val="007B43D7"/>
    <w:rsid w:val="007D6881"/>
    <w:rsid w:val="00810868"/>
    <w:rsid w:val="00811DA5"/>
    <w:rsid w:val="00820FE7"/>
    <w:rsid w:val="00831C4E"/>
    <w:rsid w:val="008944B2"/>
    <w:rsid w:val="00895A63"/>
    <w:rsid w:val="008A5AE8"/>
    <w:rsid w:val="008B34FE"/>
    <w:rsid w:val="0090166C"/>
    <w:rsid w:val="009200C2"/>
    <w:rsid w:val="00921B03"/>
    <w:rsid w:val="00931F46"/>
    <w:rsid w:val="00935271"/>
    <w:rsid w:val="00961FD7"/>
    <w:rsid w:val="00962664"/>
    <w:rsid w:val="0096310C"/>
    <w:rsid w:val="00983BE6"/>
    <w:rsid w:val="009B76EC"/>
    <w:rsid w:val="009C2D3E"/>
    <w:rsid w:val="009C3057"/>
    <w:rsid w:val="009E19B7"/>
    <w:rsid w:val="009E61C7"/>
    <w:rsid w:val="009F0E90"/>
    <w:rsid w:val="009F2465"/>
    <w:rsid w:val="009F48F1"/>
    <w:rsid w:val="009F7ACF"/>
    <w:rsid w:val="00A035BE"/>
    <w:rsid w:val="00A05D15"/>
    <w:rsid w:val="00A351FE"/>
    <w:rsid w:val="00A5040B"/>
    <w:rsid w:val="00A53EF3"/>
    <w:rsid w:val="00A54E18"/>
    <w:rsid w:val="00A70610"/>
    <w:rsid w:val="00A87159"/>
    <w:rsid w:val="00AC48D9"/>
    <w:rsid w:val="00AF4DD9"/>
    <w:rsid w:val="00B03A1B"/>
    <w:rsid w:val="00B20D1F"/>
    <w:rsid w:val="00B337F4"/>
    <w:rsid w:val="00B61495"/>
    <w:rsid w:val="00B65F52"/>
    <w:rsid w:val="00B722DE"/>
    <w:rsid w:val="00B77E99"/>
    <w:rsid w:val="00B84F86"/>
    <w:rsid w:val="00B957E3"/>
    <w:rsid w:val="00BC0CC8"/>
    <w:rsid w:val="00BC4282"/>
    <w:rsid w:val="00BC7416"/>
    <w:rsid w:val="00BD611E"/>
    <w:rsid w:val="00BF66DE"/>
    <w:rsid w:val="00BF7589"/>
    <w:rsid w:val="00C06118"/>
    <w:rsid w:val="00C14AAE"/>
    <w:rsid w:val="00C2010B"/>
    <w:rsid w:val="00C2418F"/>
    <w:rsid w:val="00C47152"/>
    <w:rsid w:val="00C476A5"/>
    <w:rsid w:val="00C52533"/>
    <w:rsid w:val="00C73741"/>
    <w:rsid w:val="00C87941"/>
    <w:rsid w:val="00CB1C8B"/>
    <w:rsid w:val="00CB53DE"/>
    <w:rsid w:val="00CC4867"/>
    <w:rsid w:val="00CC7956"/>
    <w:rsid w:val="00CD4EE7"/>
    <w:rsid w:val="00CE3ADB"/>
    <w:rsid w:val="00D126EC"/>
    <w:rsid w:val="00D24433"/>
    <w:rsid w:val="00D52130"/>
    <w:rsid w:val="00D52CDA"/>
    <w:rsid w:val="00D63328"/>
    <w:rsid w:val="00D74C69"/>
    <w:rsid w:val="00D76A88"/>
    <w:rsid w:val="00D924B1"/>
    <w:rsid w:val="00D94FD6"/>
    <w:rsid w:val="00DB564A"/>
    <w:rsid w:val="00DD42BB"/>
    <w:rsid w:val="00DE7A64"/>
    <w:rsid w:val="00E11558"/>
    <w:rsid w:val="00E127D3"/>
    <w:rsid w:val="00E3696B"/>
    <w:rsid w:val="00E40A3C"/>
    <w:rsid w:val="00E627FB"/>
    <w:rsid w:val="00E72601"/>
    <w:rsid w:val="00E83DE8"/>
    <w:rsid w:val="00EC2B91"/>
    <w:rsid w:val="00ED4E54"/>
    <w:rsid w:val="00ED5013"/>
    <w:rsid w:val="00EE6246"/>
    <w:rsid w:val="00F050A0"/>
    <w:rsid w:val="00F2529E"/>
    <w:rsid w:val="00F37F54"/>
    <w:rsid w:val="00F40987"/>
    <w:rsid w:val="00F5471E"/>
    <w:rsid w:val="00F60958"/>
    <w:rsid w:val="00F64188"/>
    <w:rsid w:val="00F91841"/>
    <w:rsid w:val="00F92AE6"/>
    <w:rsid w:val="00FA0562"/>
    <w:rsid w:val="00FB6BEC"/>
    <w:rsid w:val="00FC0814"/>
    <w:rsid w:val="00FC4074"/>
    <w:rsid w:val="00FE030F"/>
    <w:rsid w:val="00FE15CC"/>
    <w:rsid w:val="00FE1CF8"/>
    <w:rsid w:val="00FE4716"/>
    <w:rsid w:val="00FF3B4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2627B5"/>
  <w15:docId w15:val="{CEBF7A0F-A0B5-4DA8-8104-5E68471D1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2AE6"/>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F92AE6"/>
    <w:pPr>
      <w:ind w:left="720"/>
      <w:contextualSpacing/>
    </w:pPr>
  </w:style>
  <w:style w:type="paragraph" w:styleId="Textodeglobo">
    <w:name w:val="Balloon Text"/>
    <w:basedOn w:val="Normal"/>
    <w:link w:val="TextodegloboCar"/>
    <w:uiPriority w:val="99"/>
    <w:semiHidden/>
    <w:unhideWhenUsed/>
    <w:rsid w:val="00FE4716"/>
    <w:rPr>
      <w:rFonts w:ascii="Tahoma" w:hAnsi="Tahoma" w:cs="Tahoma"/>
      <w:sz w:val="16"/>
      <w:szCs w:val="16"/>
    </w:rPr>
  </w:style>
  <w:style w:type="character" w:customStyle="1" w:styleId="TextodegloboCar">
    <w:name w:val="Texto de globo Car"/>
    <w:basedOn w:val="Fuentedeprrafopredeter"/>
    <w:link w:val="Textodeglobo"/>
    <w:uiPriority w:val="99"/>
    <w:semiHidden/>
    <w:rsid w:val="00FE4716"/>
    <w:rPr>
      <w:rFonts w:ascii="Tahoma" w:eastAsia="Times New Roman" w:hAnsi="Tahoma" w:cs="Tahoma"/>
      <w:sz w:val="16"/>
      <w:szCs w:val="16"/>
      <w:lang w:eastAsia="es-ES"/>
    </w:rPr>
  </w:style>
  <w:style w:type="character" w:styleId="Textodelmarcadordeposicin">
    <w:name w:val="Placeholder Text"/>
    <w:basedOn w:val="Fuentedeprrafopredeter"/>
    <w:uiPriority w:val="99"/>
    <w:semiHidden/>
    <w:rsid w:val="00FF3B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BEECE08-C684-46A2-A746-856594989B9C}">
  <we:reference id="wa104381909" version="3.16.1.0" store="es-ES" storeType="OMEX"/>
  <we:alternateReferences>
    <we:reference id="wa104381909" version="3.16.1.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70A947-7BCE-46E6-819E-279211A386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1</TotalTime>
  <Pages>2</Pages>
  <Words>649</Words>
  <Characters>3573</Characters>
  <Application>Microsoft Office Word</Application>
  <DocSecurity>0</DocSecurity>
  <Lines>29</Lines>
  <Paragraphs>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191</cp:revision>
  <cp:lastPrinted>2018-09-15T18:14:00Z</cp:lastPrinted>
  <dcterms:created xsi:type="dcterms:W3CDTF">2014-10-07T06:09:00Z</dcterms:created>
  <dcterms:modified xsi:type="dcterms:W3CDTF">2025-07-21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